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61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83644" autoAdjust="0"/>
  </p:normalViewPr>
  <p:slideViewPr>
    <p:cSldViewPr snapToGrid="0">
      <p:cViewPr varScale="1">
        <p:scale>
          <a:sx n="56" d="100"/>
          <a:sy n="56" d="100"/>
        </p:scale>
        <p:origin x="106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0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159CCE-92A2-4F31-A733-BA07C0D2D66A}" type="datetimeFigureOut">
              <a:rPr lang="en-US" smtClean="0"/>
              <a:t>11/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F91EB4-746B-468B-A78D-7B94319C24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297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boundary condition means that the membrane is fixed along the boundary circle r = R.</a:t>
            </a:r>
          </a:p>
          <a:p>
            <a:r>
              <a:rPr lang="en-US" dirty="0"/>
              <a:t>Under this study, the circularly symmetric solutions to the wave equation do not depend on </a:t>
            </a:r>
            <a:r>
              <a:rPr lang="en-US" dirty="0">
                <a:sym typeface="Symbol" panose="05050102010706020507" pitchFamily="18" charset="2"/>
              </a:rPr>
              <a:t>. They depend only on r and 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F91EB4-746B-468B-A78D-7B94319C245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1922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n’t forget that </a:t>
            </a:r>
            <a:r>
              <a:rPr lang="en-US" dirty="0">
                <a:sym typeface="Symbol" panose="05050102010706020507" pitchFamily="18" charset="2"/>
              </a:rPr>
              <a:t> = RT. This means to satisfy the boundary condition, R has to be zero.</a:t>
            </a:r>
          </a:p>
          <a:p>
            <a:r>
              <a:rPr lang="en-US" dirty="0">
                <a:sym typeface="Symbol" panose="05050102010706020507" pitchFamily="18" charset="2"/>
              </a:rPr>
              <a:t>This can be successful if J0 is zero. J0 will be zero at particular arguments as seen from the graph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F91EB4-746B-468B-A78D-7B94319C245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1753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case of m = 2 we can determine the radius of the first nodal line from </a:t>
            </a:r>
            <a:r>
              <a:rPr lang="en-US" dirty="0">
                <a:sym typeface="Symbol" panose="05050102010706020507" pitchFamily="18" charset="2"/>
              </a:rPr>
              <a:t>2 r/R = 1 &lt;- this condition </a:t>
            </a:r>
            <a:r>
              <a:rPr lang="en-US">
                <a:sym typeface="Symbol" panose="05050102010706020507" pitchFamily="18" charset="2"/>
              </a:rPr>
              <a:t>gives the first </a:t>
            </a:r>
            <a:r>
              <a:rPr lang="en-US" dirty="0">
                <a:sym typeface="Symbol" panose="05050102010706020507" pitchFamily="18" charset="2"/>
              </a:rPr>
              <a:t>nodal line.</a:t>
            </a:r>
          </a:p>
          <a:p>
            <a:r>
              <a:rPr lang="en-US" dirty="0">
                <a:sym typeface="Symbol" panose="05050102010706020507" pitchFamily="18" charset="2"/>
              </a:rPr>
              <a:t>Since 1 = 2.4048 and 2 = 5.5201, the radius of nodal line becomes r = 0.4356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2F91EB4-746B-468B-A78D-7B94319C245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3774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59826E-32B3-467D-A10F-194F4F05B99A}" type="datetime1">
              <a:rPr lang="en-US" smtClean="0"/>
              <a:t>1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83095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1434FB-AAC0-4750-9E7D-6C5071F6F23C}" type="datetime1">
              <a:rPr lang="en-US" smtClean="0"/>
              <a:t>1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8832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184D2-90D0-4714-A288-63C7911BBE39}" type="datetime1">
              <a:rPr lang="en-US" smtClean="0"/>
              <a:t>1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888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8220E-C51C-453D-AE7B-D7E67CEF0C83}" type="datetime1">
              <a:rPr lang="en-US" smtClean="0"/>
              <a:t>1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61812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A6DE44-EB36-4A5F-BB6E-15BC15A74770}" type="datetime1">
              <a:rPr lang="en-US" smtClean="0"/>
              <a:t>1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5873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39A7E8-2724-4AB8-9994-D59015A64CCA}" type="datetime1">
              <a:rPr lang="en-US" smtClean="0"/>
              <a:t>11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5468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49A44B-2054-45E1-B450-59BD5FC61463}" type="datetime1">
              <a:rPr lang="en-US" smtClean="0"/>
              <a:t>11/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6456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6B1BF1-7141-432F-965A-F81BEDD2EDF6}" type="datetime1">
              <a:rPr lang="en-US" smtClean="0"/>
              <a:t>11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0778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40632-5373-412A-97D5-C59D9227DC8E}" type="datetime1">
              <a:rPr lang="en-US" smtClean="0"/>
              <a:t>11/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921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1872053A-3098-47E2-B42E-4941A4D99383}" type="datetime1">
              <a:rPr lang="en-US" smtClean="0"/>
              <a:t>11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7796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5D9D77-9A43-4A0A-8F0E-EFC0279A2A7B}" type="datetime1">
              <a:rPr lang="en-US" smtClean="0"/>
              <a:t>11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1471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09B53F28-FC1F-45D8-B6AF-461F4566111B}" type="datetime1">
              <a:rPr lang="en-US" smtClean="0"/>
              <a:t>11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22BFA610-4B74-4A8D-B9A7-935657965237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9045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gif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gif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rcular membran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November 2020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1</a:t>
            </a:fld>
            <a:endParaRPr lang="en-US"/>
          </a:p>
        </p:txBody>
      </p:sp>
      <p:pic>
        <p:nvPicPr>
          <p:cNvPr id="1034" name="Picture 10" descr="Bessel functions are the radial part of the modes of vibration of a circular drum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6948" y="289852"/>
            <a:ext cx="3429000" cy="2733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42341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omplete solution for wave function of a circular membran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4275" y="1845733"/>
            <a:ext cx="10836322" cy="4614051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fore, the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ve function with a radial symmetr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 circular membrane can be written a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,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R(r)T(t)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vibration pattern of the circular membrane is described by the radial function R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example : m = 1, and 0 &lt; r &lt; R,  becomes a maximum value when r = 0 and the function gradually reduced to zero; i.e. J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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 0 at r = R,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            m = 2 and 0 &lt; r &lt; R,  becomes a maximum value when r = 0 and the function becomes zeros twice; i.e. J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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 0  and J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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 0 at r = R. Under this condition, there is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ne nodal lin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98235"/>
              </p:ext>
            </p:extLst>
          </p:nvPr>
        </p:nvGraphicFramePr>
        <p:xfrm>
          <a:off x="2108315" y="2696690"/>
          <a:ext cx="8036330" cy="81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" imgW="4279680" imgH="431640" progId="Equation.DSMT4">
                  <p:embed/>
                </p:oleObj>
              </mc:Choice>
              <mc:Fallback>
                <p:oleObj name="Equation" r:id="rId4" imgW="4279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08315" y="2696690"/>
                        <a:ext cx="8036330" cy="8107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99198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8916" y="99631"/>
            <a:ext cx="10058400" cy="1450757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rmal modes of the circular membrane in the case of vibration independent of ang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8880" y="1665425"/>
            <a:ext cx="8431341" cy="462619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760322" y="6446600"/>
            <a:ext cx="75598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zeta.math.utsa.edu/~gokhman/courses/mat3623/Membrane.pdf</a:t>
            </a:r>
          </a:p>
        </p:txBody>
      </p:sp>
    </p:spTree>
    <p:extLst>
      <p:ext uri="{BB962C8B-B14F-4D97-AF65-F5344CB8AC3E}">
        <p14:creationId xmlns:p14="http://schemas.microsoft.com/office/powerpoint/2010/main" val="27218554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169" y="43742"/>
            <a:ext cx="11335831" cy="1450757"/>
          </a:xfrm>
        </p:spPr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bration patterns of a circular membra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604750" y="4604807"/>
            <a:ext cx="1150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=1</a:t>
            </a:r>
          </a:p>
        </p:txBody>
      </p:sp>
      <p:sp>
        <p:nvSpPr>
          <p:cNvPr id="12" name="Content Placeholder 11"/>
          <p:cNvSpPr txBox="1">
            <a:spLocks noGrp="1"/>
          </p:cNvSpPr>
          <p:nvPr>
            <p:ph idx="1"/>
          </p:nvPr>
        </p:nvSpPr>
        <p:spPr>
          <a:xfrm>
            <a:off x="1097280" y="1845734"/>
            <a:ext cx="1005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48620" y="4545037"/>
            <a:ext cx="1150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=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9782507" y="4478403"/>
            <a:ext cx="11509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m =3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42" name="Picture 2" descr="https://upload.wikimedia.org/wikipedia/commons/thumb/1/15/Drum_vibration_mode01.gif/200px-Drum_vibration_mode01.gif">
            <a:extLst>
              <a:ext uri="{FF2B5EF4-FFF2-40B4-BE49-F238E27FC236}">
                <a16:creationId xmlns:a16="http://schemas.microsoft.com/office/drawing/2014/main" id="{34E9A861-0D0A-4F19-AF13-973F5EDA271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345" y="2469697"/>
            <a:ext cx="3167924" cy="1663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https://upload.wikimedia.org/wikipedia/commons/thumb/7/7a/Drum_vibration_mode02.gif/200px-Drum_vibration_mode02.gif">
            <a:extLst>
              <a:ext uri="{FF2B5EF4-FFF2-40B4-BE49-F238E27FC236}">
                <a16:creationId xmlns:a16="http://schemas.microsoft.com/office/drawing/2014/main" id="{CB6FC823-6FCE-480A-A73B-85E137B029A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2038" y="2517032"/>
            <a:ext cx="3167924" cy="1663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6" descr="https://upload.wikimedia.org/wikipedia/commons/thumb/2/23/Drum_vibration_mode03.gif/200px-Drum_vibration_mode03.gif">
            <a:extLst>
              <a:ext uri="{FF2B5EF4-FFF2-40B4-BE49-F238E27FC236}">
                <a16:creationId xmlns:a16="http://schemas.microsoft.com/office/drawing/2014/main" id="{F8CB3FAD-9282-4DD1-AB54-2CBBC5210CA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5500" y="2450406"/>
            <a:ext cx="3167924" cy="1647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3226CA9-48E4-4202-847E-098EADE143CA}"/>
              </a:ext>
            </a:extLst>
          </p:cNvPr>
          <p:cNvSpPr/>
          <p:nvPr/>
        </p:nvSpPr>
        <p:spPr>
          <a:xfrm>
            <a:off x="3256130" y="6457681"/>
            <a:ext cx="71018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en.wikipedia.org/wiki/Vibrations_of_a_circular_membrane</a:t>
            </a:r>
          </a:p>
        </p:txBody>
      </p:sp>
    </p:spTree>
    <p:extLst>
      <p:ext uri="{BB962C8B-B14F-4D97-AF65-F5344CB8AC3E}">
        <p14:creationId xmlns:p14="http://schemas.microsoft.com/office/powerpoint/2010/main" val="5254423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placian polar co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4389113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ce we want to discuss the vibration of circular membranes, the most suitable Laplacian in the wave equation has to be described in Polar coordinates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only consider a membrane of radius R and determine the solut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,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that are  radially symmetric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wave equation becomes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the boundary condition stating tha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,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 0 at all time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7340"/>
              </p:ext>
            </p:extLst>
          </p:nvPr>
        </p:nvGraphicFramePr>
        <p:xfrm>
          <a:off x="3142445" y="2652087"/>
          <a:ext cx="5124332" cy="95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4" imgW="2387520" imgH="444240" progId="Equation.DSMT4">
                  <p:embed/>
                </p:oleObj>
              </mc:Choice>
              <mc:Fallback>
                <p:oleObj name="Equation" r:id="rId4" imgW="2387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2445" y="2652087"/>
                        <a:ext cx="5124332" cy="953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735892" y="4310019"/>
            <a:ext cx="2456108" cy="1924828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526642" y="6450564"/>
            <a:ext cx="75598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zeta.math.utsa.edu/~gokhman/courses/mat3623/Membrane.pdf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073747"/>
              </p:ext>
            </p:extLst>
          </p:nvPr>
        </p:nvGraphicFramePr>
        <p:xfrm>
          <a:off x="5294977" y="4191135"/>
          <a:ext cx="29718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7" imgW="1384200" imgH="444240" progId="Equation.DSMT4">
                  <p:embed/>
                </p:oleObj>
              </mc:Choice>
              <mc:Fallback>
                <p:oleObj name="Equation" r:id="rId7" imgW="1384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4977" y="4191135"/>
                        <a:ext cx="2971800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13" name="Picture 65" descr="the (0,1) mode of a circular membrane">
            <a:extLst>
              <a:ext uri="{FF2B5EF4-FFF2-40B4-BE49-F238E27FC236}">
                <a16:creationId xmlns:a16="http://schemas.microsoft.com/office/drawing/2014/main" id="{7332288B-525C-4980-892C-4F7F85C396D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5597" y="33090"/>
            <a:ext cx="2456108" cy="1842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45D853B6-9843-44B4-AF9D-DAB21DA0AE73}"/>
              </a:ext>
            </a:extLst>
          </p:cNvPr>
          <p:cNvSpPr/>
          <p:nvPr/>
        </p:nvSpPr>
        <p:spPr>
          <a:xfrm>
            <a:off x="2865120" y="28591"/>
            <a:ext cx="711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www.acs.psu.edu/drussell/Demos/MembraneCircle/Circle.html</a:t>
            </a:r>
          </a:p>
        </p:txBody>
      </p:sp>
    </p:spTree>
    <p:extLst>
      <p:ext uri="{BB962C8B-B14F-4D97-AF65-F5344CB8AC3E}">
        <p14:creationId xmlns:p14="http://schemas.microsoft.com/office/powerpoint/2010/main" val="41638551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the wave equation : Bessel’s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3281" y="1873030"/>
            <a:ext cx="10926398" cy="402336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the method of separation of variables, we first determine solut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,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R(r)T(t)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ubstituting  and its derivatives back into the wave equation and arrange the expression as follow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ote that dots denote derivatives with respect to t and primes denote derivatives with respect to r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expressions on both sides must equal a constant. This gives two linear ODEs,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967151"/>
              </p:ext>
            </p:extLst>
          </p:nvPr>
        </p:nvGraphicFramePr>
        <p:xfrm>
          <a:off x="3864054" y="2758902"/>
          <a:ext cx="4524851" cy="90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7" name="Equation" r:id="rId3" imgW="2463480" imgH="495000" progId="Equation.DSMT4">
                  <p:embed/>
                </p:oleObj>
              </mc:Choice>
              <mc:Fallback>
                <p:oleObj name="Equation" r:id="rId3" imgW="24634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4054" y="2758902"/>
                        <a:ext cx="4524851" cy="909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317073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523494"/>
              </p:ext>
            </p:extLst>
          </p:nvPr>
        </p:nvGraphicFramePr>
        <p:xfrm>
          <a:off x="3208338" y="4968875"/>
          <a:ext cx="5621337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" name="Equation" r:id="rId7" imgW="2831760" imgH="685800" progId="Equation.DSMT4">
                  <p:embed/>
                </p:oleObj>
              </mc:Choice>
              <mc:Fallback>
                <p:oleObj name="Equation" r:id="rId7" imgW="28317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8338" y="4968875"/>
                        <a:ext cx="5621337" cy="1360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35489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form of Bessel’s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3"/>
            <a:ext cx="10058400" cy="5012267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a general form of Bessel’s equation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te solution of the Bessel’s equation is given as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is the order of the equation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J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the Bessel’s function of the 1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kind order 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 Y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the Bessel’s function of the 2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kind order 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and   C and D are arbitrary constants.</a:t>
            </a:r>
          </a:p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806009"/>
              </p:ext>
            </p:extLst>
          </p:nvPr>
        </p:nvGraphicFramePr>
        <p:xfrm>
          <a:off x="3704324" y="2235508"/>
          <a:ext cx="3813981" cy="97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3" imgW="1993680" imgH="507960" progId="Equation.DSMT4">
                  <p:embed/>
                </p:oleObj>
              </mc:Choice>
              <mc:Fallback>
                <p:oleObj name="Equation" r:id="rId3" imgW="1993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4324" y="2235508"/>
                        <a:ext cx="3813981" cy="9717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904536"/>
              </p:ext>
            </p:extLst>
          </p:nvPr>
        </p:nvGraphicFramePr>
        <p:xfrm>
          <a:off x="3704324" y="3801659"/>
          <a:ext cx="3215414" cy="59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5" imgW="1371600" imgH="253800" progId="Equation.DSMT4">
                  <p:embed/>
                </p:oleObj>
              </mc:Choice>
              <mc:Fallback>
                <p:oleObj name="Equation" r:id="rId5" imgW="1371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4324" y="3801659"/>
                        <a:ext cx="3215414" cy="595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180979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561" y="198311"/>
            <a:ext cx="10058400" cy="968440"/>
          </a:xfrm>
        </p:spPr>
        <p:txBody>
          <a:bodyPr/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sse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5</a:t>
            </a:fld>
            <a:endParaRPr lang="en-US"/>
          </a:p>
        </p:txBody>
      </p:sp>
      <p:pic>
        <p:nvPicPr>
          <p:cNvPr id="4098" name="Picture 2" descr="Plot of Bessel function of the first kind, JÎ±(x), for integer orders Î± = 0, 1,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61" y="1399458"/>
            <a:ext cx="5715000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Plot of Bessel function of the second kind, YÎ±(x), for integer orders Î± = 0, 1,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3761" y="1399458"/>
            <a:ext cx="5715000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581400" y="6455578"/>
            <a:ext cx="46047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www.wikiwand.com/en/Bessel_func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97280" y="5666131"/>
            <a:ext cx="4418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ssel’s function of the 1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kind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812280" y="5623636"/>
            <a:ext cx="42635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ssel’s function of the 2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kind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332417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the linear OD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call the linear ODE eq. (2)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can reduce (2) to Bessel’s equation if we set s = kr. Then 1/r = k/s and, keeping the notation R for simplicity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substituting this into eq. (2) and omitting the common factor k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  hav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07810"/>
              </p:ext>
            </p:extLst>
          </p:nvPr>
        </p:nvGraphicFramePr>
        <p:xfrm>
          <a:off x="5173402" y="1845734"/>
          <a:ext cx="56213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3" imgW="2831760" imgH="393480" progId="Equation.DSMT4">
                  <p:embed/>
                </p:oleObj>
              </mc:Choice>
              <mc:Fallback>
                <p:oleObj name="Equation" r:id="rId3" imgW="283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3402" y="1845734"/>
                        <a:ext cx="5621338" cy="781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070729"/>
              </p:ext>
            </p:extLst>
          </p:nvPr>
        </p:nvGraphicFramePr>
        <p:xfrm>
          <a:off x="3392188" y="3689754"/>
          <a:ext cx="5236399" cy="868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5" imgW="2679480" imgH="444240" progId="Equation.DSMT4">
                  <p:embed/>
                </p:oleObj>
              </mc:Choice>
              <mc:Fallback>
                <p:oleObj name="Equation" r:id="rId5" imgW="2679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2188" y="3689754"/>
                        <a:ext cx="5236399" cy="868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77511"/>
              </p:ext>
            </p:extLst>
          </p:nvPr>
        </p:nvGraphicFramePr>
        <p:xfrm>
          <a:off x="3679825" y="5281613"/>
          <a:ext cx="46624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7" imgW="2349360" imgH="444240" progId="Equation.DSMT4">
                  <p:embed/>
                </p:oleObj>
              </mc:Choice>
              <mc:Fallback>
                <p:oleObj name="Equation" r:id="rId7" imgW="2349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79825" y="5281613"/>
                        <a:ext cx="4662488" cy="882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497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834087"/>
              </p:ext>
            </p:extLst>
          </p:nvPr>
        </p:nvGraphicFramePr>
        <p:xfrm>
          <a:off x="663669" y="532192"/>
          <a:ext cx="46624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3" imgW="2349360" imgH="444240" progId="Equation.DSMT4">
                  <p:embed/>
                </p:oleObj>
              </mc:Choice>
              <mc:Fallback>
                <p:oleObj name="Equation" r:id="rId3" imgW="2349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3669" y="532192"/>
                        <a:ext cx="4662488" cy="882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8615" y="1801026"/>
            <a:ext cx="1101374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is clear that eq.(3) corresponds to the expression of the Bessel’s equation with orde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 = 0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olutions of eq. (3) are Bessel function J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Y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of the first and second kind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ut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Y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becomes infinite at 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so that we cannot use it because the vibration of the membrane must always remain finit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us, the solution become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760973"/>
              </p:ext>
            </p:extLst>
          </p:nvPr>
        </p:nvGraphicFramePr>
        <p:xfrm>
          <a:off x="7179217" y="150601"/>
          <a:ext cx="3813981" cy="971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5" imgW="1993680" imgH="507960" progId="Equation.DSMT4">
                  <p:embed/>
                </p:oleObj>
              </mc:Choice>
              <mc:Fallback>
                <p:oleObj name="Equation" r:id="rId5" imgW="1993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79217" y="150601"/>
                        <a:ext cx="3813981" cy="9717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76792" y="1208063"/>
            <a:ext cx="28796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ssel’s equat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91011"/>
              </p:ext>
            </p:extLst>
          </p:nvPr>
        </p:nvGraphicFramePr>
        <p:xfrm>
          <a:off x="2797175" y="4648200"/>
          <a:ext cx="60452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7" imgW="2577960" imgH="253800" progId="Equation.DSMT4">
                  <p:embed/>
                </p:oleObj>
              </mc:Choice>
              <mc:Fallback>
                <p:oleObj name="Equation" r:id="rId7" imgW="257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97175" y="4648200"/>
                        <a:ext cx="604520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1441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274036"/>
              </p:ext>
            </p:extLst>
          </p:nvPr>
        </p:nvGraphicFramePr>
        <p:xfrm>
          <a:off x="512763" y="1181100"/>
          <a:ext cx="60436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4" imgW="2577960" imgH="253800" progId="Equation.DSMT4">
                  <p:embed/>
                </p:oleObj>
              </mc:Choice>
              <mc:Fallback>
                <p:oleObj name="Equation" r:id="rId4" imgW="257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763" y="1181100"/>
                        <a:ext cx="6043612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73457" y="491319"/>
            <a:ext cx="9683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eq. (4)  along with the boundary condit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,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 = 0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2" descr="Bessel Functions of the First Kind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173" name="Picture 5" descr="enter image description her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727" y="1574682"/>
            <a:ext cx="5577995" cy="3489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460375" y="6424170"/>
            <a:ext cx="111365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s://electronics.stackexchange.com/questions/73334/using-bessel-function-graph-to-finde-out-side-band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7975" y="2355599"/>
            <a:ext cx="557421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get 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t satisfies this condition because J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s (infinitely many) positive zeros (shown in the Bessel function graph) , s =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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…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numerical valu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429841" y="5513435"/>
            <a:ext cx="4418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essel’s function of the 1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kind</a:t>
            </a:r>
            <a:endParaRPr lang="en-US" sz="2400" dirty="0"/>
          </a:p>
        </p:txBody>
      </p:sp>
      <p:sp>
        <p:nvSpPr>
          <p:cNvPr id="11" name="Oval 10"/>
          <p:cNvSpPr/>
          <p:nvPr/>
        </p:nvSpPr>
        <p:spPr>
          <a:xfrm>
            <a:off x="8065827" y="4026089"/>
            <a:ext cx="163773" cy="16377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5" descr="enter image description her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375" y="1574682"/>
            <a:ext cx="5577995" cy="3489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Oval 12"/>
          <p:cNvSpPr/>
          <p:nvPr/>
        </p:nvSpPr>
        <p:spPr>
          <a:xfrm>
            <a:off x="9571085" y="4012441"/>
            <a:ext cx="159768" cy="16377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11052715" y="4039735"/>
            <a:ext cx="159768" cy="16377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174165"/>
              </p:ext>
            </p:extLst>
          </p:nvPr>
        </p:nvGraphicFramePr>
        <p:xfrm>
          <a:off x="873457" y="4936797"/>
          <a:ext cx="5117950" cy="42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7" imgW="2768400" imgH="228600" progId="Equation.DSMT4">
                  <p:embed/>
                </p:oleObj>
              </mc:Choice>
              <mc:Fallback>
                <p:oleObj name="Equation" r:id="rId7" imgW="27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73457" y="4936797"/>
                        <a:ext cx="5117950" cy="422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1978925" y="4176214"/>
            <a:ext cx="6086902" cy="6975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4033669" y="4170345"/>
            <a:ext cx="5523768" cy="766452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6138459" y="4227820"/>
            <a:ext cx="4900608" cy="77442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71823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FA610-4B74-4A8D-B9A7-935657965237}" type="slidenum">
              <a:rPr lang="en-US" smtClean="0"/>
              <a:t>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77671" y="641444"/>
            <a:ext cx="1135493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e to multiple values of argument that give J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0, a modification can be made as follow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nce, the func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are solutions of  eq. (2) that are zero on the boundary circle r = R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835093"/>
              </p:ext>
            </p:extLst>
          </p:nvPr>
        </p:nvGraphicFramePr>
        <p:xfrm>
          <a:off x="3029359" y="1187522"/>
          <a:ext cx="6251560" cy="861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3" imgW="2857320" imgH="393480" progId="Equation.DSMT4">
                  <p:embed/>
                </p:oleObj>
              </mc:Choice>
              <mc:Fallback>
                <p:oleObj name="Equation" r:id="rId3" imgW="285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9359" y="1187522"/>
                        <a:ext cx="6251560" cy="861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536357"/>
              </p:ext>
            </p:extLst>
          </p:nvPr>
        </p:nvGraphicFramePr>
        <p:xfrm>
          <a:off x="3602038" y="2225675"/>
          <a:ext cx="7297737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5" imgW="3111480" imgH="431640" progId="Equation.DSMT4">
                  <p:embed/>
                </p:oleObj>
              </mc:Choice>
              <mc:Fallback>
                <p:oleObj name="Equation" r:id="rId5" imgW="3111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2038" y="2225675"/>
                        <a:ext cx="7297737" cy="1011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96036" y="4217158"/>
            <a:ext cx="1018123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suggests that the solution for linear ODE eq. (1) can be given a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 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073500"/>
              </p:ext>
            </p:extLst>
          </p:nvPr>
        </p:nvGraphicFramePr>
        <p:xfrm>
          <a:off x="3156969" y="4821144"/>
          <a:ext cx="6846887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7" imgW="2717640" imgH="253800" progId="Equation.DSMT4">
                  <p:embed/>
                </p:oleObj>
              </mc:Choice>
              <mc:Fallback>
                <p:oleObj name="Equation" r:id="rId7" imgW="2717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56969" y="4821144"/>
                        <a:ext cx="6846887" cy="639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301496"/>
              </p:ext>
            </p:extLst>
          </p:nvPr>
        </p:nvGraphicFramePr>
        <p:xfrm>
          <a:off x="2257755" y="5652470"/>
          <a:ext cx="3627151" cy="572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9" imgW="1447560" imgH="228600" progId="Equation.DSMT4">
                  <p:embed/>
                </p:oleObj>
              </mc:Choice>
              <mc:Fallback>
                <p:oleObj name="Equation" r:id="rId9" imgW="1447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57755" y="5652470"/>
                        <a:ext cx="3627151" cy="572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872595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631</TotalTime>
  <Words>956</Words>
  <Application>Microsoft Office PowerPoint</Application>
  <PresentationFormat>Widescreen</PresentationFormat>
  <Paragraphs>98</Paragraphs>
  <Slides>1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</vt:lpstr>
      <vt:lpstr>Calibri</vt:lpstr>
      <vt:lpstr>Calibri Light</vt:lpstr>
      <vt:lpstr>Symbol</vt:lpstr>
      <vt:lpstr>Times New Roman</vt:lpstr>
      <vt:lpstr>Retrospect</vt:lpstr>
      <vt:lpstr>Equation</vt:lpstr>
      <vt:lpstr>Circular membrane</vt:lpstr>
      <vt:lpstr>Laplacian polar coordinates</vt:lpstr>
      <vt:lpstr>Solution of the wave equation : Bessel’s equation</vt:lpstr>
      <vt:lpstr>General form of Bessel’s equation</vt:lpstr>
      <vt:lpstr>Bessel functions</vt:lpstr>
      <vt:lpstr>Solution of the linear ODE </vt:lpstr>
      <vt:lpstr>PowerPoint Presentation</vt:lpstr>
      <vt:lpstr>PowerPoint Presentation</vt:lpstr>
      <vt:lpstr>PowerPoint Presentation</vt:lpstr>
      <vt:lpstr>A complete solution for wave function of a circular membrane</vt:lpstr>
      <vt:lpstr>Normal modes of the circular membrane in the case of vibration independent of angle</vt:lpstr>
      <vt:lpstr>Vibration patterns of a circular membrane</vt:lpstr>
    </vt:vector>
  </TitlesOfParts>
  <Company>Mahido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rcular membrane</dc:title>
  <dc:creator>rachapak.chi@gmail.com</dc:creator>
  <cp:lastModifiedBy>Rachpak Chitaree</cp:lastModifiedBy>
  <cp:revision>38</cp:revision>
  <dcterms:created xsi:type="dcterms:W3CDTF">2018-11-12T14:36:36Z</dcterms:created>
  <dcterms:modified xsi:type="dcterms:W3CDTF">2020-11-02T04:45:12Z</dcterms:modified>
</cp:coreProperties>
</file>